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>YOUR PAPER'S TITLE STARTS HERE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 xml:space="preserve">TNR 12 pt. alignment in block, spacing 1,0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>Tables and figures should be numbered and references to them must be in the text. Acceptable labeling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6pt;height:18.6pt" o:ole="">
            <v:imagedata r:id="rId9" o:title=""/>
          </v:shape>
          <o:OLEObject Type="Embed" ProgID="Equation.DSMT4" ShapeID="_x0000_i1025" DrawAspect="Content" ObjectID="_1650808809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>For example: Kliestik_Misankova_Adamko</w:t>
      </w:r>
      <w:r w:rsidR="00FC6469">
        <w:rPr>
          <w:b/>
          <w:i/>
          <w:color w:val="FF0000"/>
          <w:lang w:val="en-GB"/>
        </w:rPr>
        <w:t>_PAPER</w:t>
      </w:r>
    </w:p>
    <w:sectPr w:rsidR="00AE3B5D" w:rsidRPr="006879F3" w:rsidSect="00717760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C2337" w:rsidRDefault="005C2337">
      <w:r>
        <w:separator/>
      </w:r>
    </w:p>
  </w:endnote>
  <w:endnote w:type="continuationSeparator" w:id="0">
    <w:p w:rsidR="005C2337" w:rsidRDefault="005C23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35E8" w:rsidRDefault="00B135E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35E8" w:rsidRDefault="00B135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C2337" w:rsidRDefault="005C2337">
      <w:r>
        <w:separator/>
      </w:r>
    </w:p>
  </w:footnote>
  <w:footnote w:type="continuationSeparator" w:id="0">
    <w:p w:rsidR="005C2337" w:rsidRDefault="005C2337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35E8" w:rsidRDefault="00B135E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DD51C9" w:rsidRDefault="00FA487F" w:rsidP="00DD51C9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rStyle w:val="Strong"/>
        <w:rFonts w:ascii="Helvetica" w:hAnsi="Helvetica"/>
        <w:b w:val="0"/>
        <w:bCs w:val="0"/>
        <w:color w:val="333333"/>
        <w:shd w:val="clear" w:color="auto" w:fill="FFFFFF"/>
      </w:rPr>
    </w:pPr>
    <w:r w:rsidRPr="00DD51C9">
      <w:rPr>
        <w:rStyle w:val="Strong"/>
        <w:rFonts w:ascii="Helvetica" w:hAnsi="Helvetica" w:cs="Helvetica"/>
        <w:b w:val="0"/>
        <w:bCs w:val="0"/>
        <w:color w:val="333333"/>
        <w:shd w:val="clear" w:color="auto" w:fill="FFFFFF"/>
      </w:rPr>
      <w:t xml:space="preserve">The </w:t>
    </w:r>
    <w:r w:rsidR="00DD51C9" w:rsidRPr="00DD51C9">
      <w:rPr>
        <w:rStyle w:val="Strong"/>
        <w:rFonts w:ascii="Helvetica" w:hAnsi="Helvetica" w:cs="Helvetica"/>
        <w:b w:val="0"/>
        <w:bCs w:val="0"/>
        <w:color w:val="333333"/>
        <w:shd w:val="clear" w:color="auto" w:fill="FFFFFF"/>
      </w:rPr>
      <w:t>3</w:t>
    </w:r>
    <w:r w:rsidR="00DD51C9" w:rsidRPr="00DD51C9">
      <w:rPr>
        <w:rStyle w:val="Strong"/>
        <w:rFonts w:ascii="Helvetica" w:hAnsi="Helvetica" w:cs="Helvetica"/>
        <w:b w:val="0"/>
        <w:bCs w:val="0"/>
        <w:color w:val="333333"/>
        <w:shd w:val="clear" w:color="auto" w:fill="FFFFFF"/>
        <w:vertAlign w:val="superscript"/>
      </w:rPr>
      <w:t>rd</w:t>
    </w:r>
    <w:r w:rsidR="00DD51C9" w:rsidRPr="00DD51C9">
      <w:rPr>
        <w:rStyle w:val="Strong"/>
        <w:rFonts w:ascii="Helvetica" w:hAnsi="Helvetica" w:cs="Helvetica"/>
        <w:b w:val="0"/>
        <w:bCs w:val="0"/>
        <w:color w:val="333333"/>
        <w:shd w:val="clear" w:color="auto" w:fill="FFFFFF"/>
      </w:rPr>
      <w:t xml:space="preserve"> </w:t>
    </w:r>
    <w:r w:rsidRPr="00DD51C9">
      <w:rPr>
        <w:rStyle w:val="Strong"/>
        <w:rFonts w:ascii="Helvetica" w:hAnsi="Helvetica" w:cs="Helvetica"/>
        <w:b w:val="0"/>
        <w:bCs w:val="0"/>
        <w:color w:val="333333"/>
        <w:shd w:val="clear" w:color="auto" w:fill="FFFFFF"/>
      </w:rPr>
      <w:t xml:space="preserve">International Conference on Research in Science Engineering and Technology </w:t>
    </w:r>
  </w:p>
  <w:p w:rsidR="00DD51C9" w:rsidRPr="00DD51C9" w:rsidRDefault="00DD51C9" w:rsidP="00B135E8">
    <w:pPr>
      <w:pStyle w:val="Header"/>
      <w:pBdr>
        <w:bottom w:val="single" w:sz="4" w:space="1" w:color="auto"/>
      </w:pBdr>
      <w:spacing w:before="0" w:line="360" w:lineRule="auto"/>
      <w:ind w:firstLine="0"/>
      <w:jc w:val="left"/>
      <w:rPr>
        <w:b/>
        <w:bCs/>
        <w:sz w:val="20"/>
        <w:szCs w:val="20"/>
        <w:lang w:val="en-GB"/>
      </w:rPr>
    </w:pPr>
    <w:r w:rsidRPr="00DD51C9">
      <w:rPr>
        <w:rStyle w:val="Strong"/>
        <w:rFonts w:ascii="Helvetica" w:hAnsi="Helvetica"/>
        <w:b w:val="0"/>
        <w:bCs w:val="0"/>
        <w:color w:val="333333"/>
        <w:shd w:val="clear" w:color="auto" w:fill="FFFFFF"/>
      </w:rPr>
      <w:t xml:space="preserve">Oxford, UK                                                                                 </w:t>
    </w:r>
    <w:r w:rsidR="00B135E8">
      <w:rPr>
        <w:rStyle w:val="Strong"/>
        <w:rFonts w:ascii="Helvetica" w:hAnsi="Helvetica"/>
        <w:b w:val="0"/>
        <w:bCs w:val="0"/>
        <w:color w:val="333333"/>
        <w:shd w:val="clear" w:color="auto" w:fill="FFFFFF"/>
      </w:rPr>
      <w:t>11</w:t>
    </w:r>
    <w:r w:rsidRPr="00DD51C9">
      <w:rPr>
        <w:rStyle w:val="Strong"/>
        <w:rFonts w:ascii="Helvetica" w:hAnsi="Helvetica"/>
        <w:b w:val="0"/>
        <w:bCs w:val="0"/>
        <w:color w:val="333333"/>
        <w:shd w:val="clear" w:color="auto" w:fill="FFFFFF"/>
      </w:rPr>
      <w:t>-</w:t>
    </w:r>
    <w:r w:rsidR="00B135E8">
      <w:rPr>
        <w:rStyle w:val="Strong"/>
        <w:rFonts w:ascii="Helvetica" w:hAnsi="Helvetica"/>
        <w:b w:val="0"/>
        <w:bCs w:val="0"/>
        <w:color w:val="333333"/>
        <w:shd w:val="clear" w:color="auto" w:fill="FFFFFF"/>
      </w:rPr>
      <w:t>14</w:t>
    </w:r>
    <w:r w:rsidRPr="00DD51C9">
      <w:rPr>
        <w:rStyle w:val="Strong"/>
        <w:rFonts w:ascii="Helvetica" w:hAnsi="Helvetica"/>
        <w:b w:val="0"/>
        <w:bCs w:val="0"/>
        <w:color w:val="333333"/>
        <w:shd w:val="clear" w:color="auto" w:fill="FFFFFF"/>
      </w:rPr>
      <w:t xml:space="preserve"> </w:t>
    </w:r>
    <w:r w:rsidR="00B135E8">
      <w:rPr>
        <w:rStyle w:val="Strong"/>
        <w:rFonts w:ascii="Helvetica" w:hAnsi="Helvetica"/>
        <w:b w:val="0"/>
        <w:bCs w:val="0"/>
        <w:color w:val="333333"/>
        <w:shd w:val="clear" w:color="auto" w:fill="FFFFFF"/>
      </w:rPr>
      <w:t>March</w:t>
    </w:r>
    <w:r w:rsidRPr="00DD51C9">
      <w:rPr>
        <w:rStyle w:val="Strong"/>
        <w:rFonts w:ascii="Helvetica" w:hAnsi="Helvetica"/>
        <w:b w:val="0"/>
        <w:bCs w:val="0"/>
        <w:color w:val="333333"/>
        <w:shd w:val="clear" w:color="auto" w:fill="FFFFFF"/>
      </w:rPr>
      <w:t xml:space="preserve">, </w:t>
    </w:r>
    <w:r w:rsidRPr="00DD51C9">
      <w:rPr>
        <w:rStyle w:val="Strong"/>
        <w:rFonts w:ascii="Helvetica" w:hAnsi="Helvetica"/>
        <w:b w:val="0"/>
        <w:bCs w:val="0"/>
        <w:color w:val="333333"/>
        <w:shd w:val="clear" w:color="auto" w:fill="FFFFFF"/>
      </w:rPr>
      <w:t>202</w:t>
    </w:r>
    <w:r w:rsidR="00B135E8">
      <w:rPr>
        <w:rStyle w:val="Strong"/>
        <w:rFonts w:ascii="Helvetica" w:hAnsi="Helvetica"/>
        <w:b w:val="0"/>
        <w:bCs w:val="0"/>
        <w:color w:val="333333"/>
        <w:shd w:val="clear" w:color="auto" w:fill="FFFFFF"/>
      </w:rPr>
      <w:t>1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37092"/>
    <w:rsid w:val="0005391C"/>
    <w:rsid w:val="00064850"/>
    <w:rsid w:val="000A3E1C"/>
    <w:rsid w:val="000B015E"/>
    <w:rsid w:val="000B69AE"/>
    <w:rsid w:val="000C664A"/>
    <w:rsid w:val="000D6318"/>
    <w:rsid w:val="000F70A2"/>
    <w:rsid w:val="00104022"/>
    <w:rsid w:val="00116F84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717DF"/>
    <w:rsid w:val="00592560"/>
    <w:rsid w:val="005C2337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8692D"/>
    <w:rsid w:val="008B39FB"/>
    <w:rsid w:val="008B7ED5"/>
    <w:rsid w:val="008C29E2"/>
    <w:rsid w:val="008C4BAD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83159"/>
    <w:rsid w:val="009A3A11"/>
    <w:rsid w:val="009B696B"/>
    <w:rsid w:val="009D01BF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F2F"/>
    <w:rsid w:val="00B135E8"/>
    <w:rsid w:val="00B1721B"/>
    <w:rsid w:val="00B2423A"/>
    <w:rsid w:val="00B50B78"/>
    <w:rsid w:val="00B5164D"/>
    <w:rsid w:val="00B57A3F"/>
    <w:rsid w:val="00B96B80"/>
    <w:rsid w:val="00BB4F4F"/>
    <w:rsid w:val="00BD019B"/>
    <w:rsid w:val="00C26AF4"/>
    <w:rsid w:val="00C2784F"/>
    <w:rsid w:val="00C354D1"/>
    <w:rsid w:val="00C36E8D"/>
    <w:rsid w:val="00C40F7C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1C9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F0630A"/>
    <w:rsid w:val="00F11B6A"/>
    <w:rsid w:val="00F14BA1"/>
    <w:rsid w:val="00F2079A"/>
    <w:rsid w:val="00F21832"/>
    <w:rsid w:val="00F35ED6"/>
    <w:rsid w:val="00F5269D"/>
    <w:rsid w:val="00F56BDE"/>
    <w:rsid w:val="00F7100C"/>
    <w:rsid w:val="00F74FAF"/>
    <w:rsid w:val="00F97F99"/>
    <w:rsid w:val="00FA487F"/>
    <w:rsid w:val="00FA4B23"/>
    <w:rsid w:val="00FC6469"/>
    <w:rsid w:val="00FD09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71EB048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2236608"/>
        <c:axId val="32227360"/>
      </c:barChart>
      <c:catAx>
        <c:axId val="322366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222736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2227360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2236608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5FE171-527C-4706-82A6-000606530C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Siavash</cp:lastModifiedBy>
  <cp:revision>4</cp:revision>
  <cp:lastPrinted>2001-02-08T16:41:00Z</cp:lastPrinted>
  <dcterms:created xsi:type="dcterms:W3CDTF">2019-05-26T12:01:00Z</dcterms:created>
  <dcterms:modified xsi:type="dcterms:W3CDTF">2020-05-12T12:44:00Z</dcterms:modified>
</cp:coreProperties>
</file>